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F799D" w:rsidRDefault="003F799D" w:rsidP="003F799D">
      <w:pPr>
        <w:jc w:val="center"/>
        <w:rPr>
          <w:sz w:val="32"/>
          <w:szCs w:val="32"/>
        </w:rPr>
      </w:pP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</w:r>
      <w:r>
        <w:rPr>
          <w:sz w:val="32"/>
          <w:szCs w:val="32"/>
        </w:rPr>
        <w:tab/>
        <w:t>Name_____________________</w:t>
      </w:r>
    </w:p>
    <w:p w:rsidR="003F799D" w:rsidRDefault="003F799D" w:rsidP="003F799D">
      <w:pPr>
        <w:jc w:val="center"/>
        <w:rPr>
          <w:sz w:val="32"/>
          <w:szCs w:val="32"/>
        </w:rPr>
      </w:pPr>
    </w:p>
    <w:p w:rsidR="00D212B3" w:rsidRDefault="003F799D" w:rsidP="003F799D">
      <w:pPr>
        <w:jc w:val="center"/>
        <w:rPr>
          <w:sz w:val="32"/>
          <w:szCs w:val="32"/>
        </w:rPr>
      </w:pPr>
      <w:r w:rsidRPr="003F799D">
        <w:rPr>
          <w:sz w:val="32"/>
          <w:szCs w:val="32"/>
        </w:rPr>
        <w:t xml:space="preserve">Solving Equations with </w:t>
      </w:r>
      <w:r w:rsidR="000A46E9">
        <w:rPr>
          <w:sz w:val="32"/>
          <w:szCs w:val="32"/>
        </w:rPr>
        <w:t>Multiplication</w:t>
      </w:r>
      <w:r w:rsidRPr="003F799D">
        <w:rPr>
          <w:sz w:val="32"/>
          <w:szCs w:val="32"/>
        </w:rPr>
        <w:t xml:space="preserve"> and </w:t>
      </w:r>
      <w:r w:rsidR="000A46E9">
        <w:rPr>
          <w:sz w:val="32"/>
          <w:szCs w:val="32"/>
        </w:rPr>
        <w:t>Divisio</w:t>
      </w:r>
      <w:r w:rsidRPr="003F799D">
        <w:rPr>
          <w:sz w:val="32"/>
          <w:szCs w:val="32"/>
        </w:rPr>
        <w:t>n</w:t>
      </w:r>
    </w:p>
    <w:p w:rsidR="003F799D" w:rsidRPr="003F799D" w:rsidRDefault="003F799D" w:rsidP="003F799D">
      <w:pPr>
        <w:jc w:val="center"/>
        <w:rPr>
          <w:sz w:val="32"/>
          <w:szCs w:val="32"/>
        </w:rPr>
      </w:pPr>
    </w:p>
    <w:p w:rsidR="008354C1" w:rsidRDefault="008354C1" w:rsidP="008354C1">
      <w:pPr>
        <w:pStyle w:val="ListParagraph"/>
        <w:numPr>
          <w:ilvl w:val="0"/>
          <w:numId w:val="2"/>
        </w:numPr>
        <w:sectPr w:rsidR="008354C1" w:rsidSect="00D212B3"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3F799D" w:rsidRDefault="003F799D" w:rsidP="007E3DEA">
      <w:pPr>
        <w:pStyle w:val="ListParagraph"/>
        <w:numPr>
          <w:ilvl w:val="0"/>
          <w:numId w:val="2"/>
        </w:numPr>
      </w:pPr>
      <w:r>
        <w:lastRenderedPageBreak/>
        <w:t xml:space="preserve"> </w:t>
      </w:r>
      <w:r w:rsidR="000A46E9" w:rsidRPr="003F799D">
        <w:rPr>
          <w:position w:val="-6"/>
        </w:rPr>
        <w:object w:dxaOrig="7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2" type="#_x0000_t75" style="width:38pt;height:14.4pt" o:ole="">
            <v:imagedata r:id="rId6" o:title=""/>
          </v:shape>
          <o:OLEObject Type="Embed" ProgID="Equation.DSMT4" ShapeID="_x0000_i1052" DrawAspect="Content" ObjectID="_1468133990" r:id="rId7"/>
        </w:object>
      </w:r>
      <w:r w:rsidR="007E3DEA">
        <w:tab/>
      </w:r>
      <w:r w:rsidR="007E3DEA">
        <w:tab/>
      </w:r>
      <w:r w:rsidR="007E3DEA">
        <w:tab/>
      </w:r>
      <w:r w:rsidR="007E3DEA">
        <w:tab/>
      </w:r>
      <w:r w:rsidR="007E3DEA">
        <w:tab/>
      </w:r>
      <w:r w:rsidR="007754CE">
        <w:tab/>
      </w:r>
      <w:r w:rsidR="007754CE">
        <w:tab/>
        <w:t xml:space="preserve">10)    </w:t>
      </w:r>
      <w:r w:rsidR="007E3DEA" w:rsidRPr="000A46E9">
        <w:rPr>
          <w:position w:val="-24"/>
        </w:rPr>
        <w:object w:dxaOrig="700" w:dyaOrig="620">
          <v:shape id="_x0000_i1060" type="#_x0000_t75" style="width:34.55pt;height:30.55pt" o:ole="">
            <v:imagedata r:id="rId8" o:title=""/>
          </v:shape>
          <o:OLEObject Type="Embed" ProgID="Equation.DSMT4" ShapeID="_x0000_i1060" DrawAspect="Content" ObjectID="_1468133991" r:id="rId9"/>
        </w:object>
      </w:r>
    </w:p>
    <w:p w:rsidR="008354C1" w:rsidRDefault="008354C1" w:rsidP="008354C1"/>
    <w:p w:rsidR="008354C1" w:rsidRDefault="008354C1" w:rsidP="008354C1"/>
    <w:p w:rsidR="008354C1" w:rsidRDefault="008354C1" w:rsidP="008354C1"/>
    <w:p w:rsidR="003F799D" w:rsidRDefault="000A46E9" w:rsidP="003F799D">
      <w:pPr>
        <w:pStyle w:val="ListParagraph"/>
        <w:numPr>
          <w:ilvl w:val="0"/>
          <w:numId w:val="2"/>
        </w:numPr>
      </w:pPr>
      <w:r w:rsidRPr="000A46E9">
        <w:rPr>
          <w:position w:val="-10"/>
        </w:rPr>
        <w:object w:dxaOrig="940" w:dyaOrig="320">
          <v:shape id="_x0000_i1028" type="#_x0000_t75" style="width:47.25pt;height:16.7pt" o:ole="">
            <v:imagedata r:id="rId10" o:title=""/>
          </v:shape>
          <o:OLEObject Type="Embed" ProgID="Equation.DSMT4" ShapeID="_x0000_i1028" DrawAspect="Content" ObjectID="_1468133992" r:id="rId11"/>
        </w:object>
      </w:r>
      <w:r w:rsidR="007E3DEA">
        <w:tab/>
      </w:r>
      <w:r w:rsidR="007E3DEA">
        <w:tab/>
      </w:r>
      <w:r w:rsidR="007E3DEA">
        <w:tab/>
      </w:r>
      <w:r w:rsidR="007E3DEA">
        <w:tab/>
      </w:r>
      <w:r w:rsidR="007E3DEA">
        <w:tab/>
      </w:r>
      <w:r w:rsidR="007754CE">
        <w:tab/>
      </w:r>
      <w:r w:rsidR="007754CE">
        <w:tab/>
        <w:t xml:space="preserve">11)    </w:t>
      </w:r>
      <w:r w:rsidR="007E3DEA" w:rsidRPr="000A46E9">
        <w:rPr>
          <w:position w:val="-24"/>
        </w:rPr>
        <w:object w:dxaOrig="1140" w:dyaOrig="620">
          <v:shape id="_x0000_i1064" type="#_x0000_t75" style="width:57pt;height:30.55pt" o:ole="">
            <v:imagedata r:id="rId12" o:title=""/>
          </v:shape>
          <o:OLEObject Type="Embed" ProgID="Equation.DSMT4" ShapeID="_x0000_i1064" DrawAspect="Content" ObjectID="_1468133993" r:id="rId13"/>
        </w:object>
      </w:r>
    </w:p>
    <w:p w:rsidR="008354C1" w:rsidRDefault="008354C1" w:rsidP="008354C1"/>
    <w:p w:rsidR="008354C1" w:rsidRDefault="008354C1" w:rsidP="008354C1"/>
    <w:p w:rsidR="008354C1" w:rsidRDefault="008354C1" w:rsidP="008354C1"/>
    <w:p w:rsidR="008354C1" w:rsidRDefault="000A46E9" w:rsidP="003F799D">
      <w:pPr>
        <w:pStyle w:val="ListParagraph"/>
        <w:numPr>
          <w:ilvl w:val="0"/>
          <w:numId w:val="2"/>
        </w:numPr>
      </w:pPr>
      <w:r w:rsidRPr="008354C1">
        <w:rPr>
          <w:position w:val="-10"/>
        </w:rPr>
        <w:object w:dxaOrig="1320" w:dyaOrig="320">
          <v:shape id="_x0000_i1029" type="#_x0000_t75" style="width:66.25pt;height:15.55pt" o:ole="">
            <v:imagedata r:id="rId14" o:title=""/>
          </v:shape>
          <o:OLEObject Type="Embed" ProgID="Equation.DSMT4" ShapeID="_x0000_i1029" DrawAspect="Content" ObjectID="_1468133994" r:id="rId15"/>
        </w:object>
      </w:r>
      <w:r w:rsidR="007E3DEA">
        <w:tab/>
      </w:r>
      <w:r w:rsidR="007E3DEA">
        <w:tab/>
      </w:r>
      <w:r w:rsidR="007E3DEA">
        <w:tab/>
      </w:r>
      <w:r w:rsidR="007E3DEA">
        <w:tab/>
      </w:r>
      <w:r w:rsidR="007E3DEA">
        <w:tab/>
      </w:r>
      <w:r w:rsidR="007754CE">
        <w:tab/>
      </w:r>
      <w:r w:rsidR="007754CE">
        <w:tab/>
        <w:t xml:space="preserve">12)    </w:t>
      </w:r>
      <w:r w:rsidR="007E3DEA" w:rsidRPr="000A46E9">
        <w:rPr>
          <w:position w:val="-24"/>
        </w:rPr>
        <w:object w:dxaOrig="840" w:dyaOrig="620">
          <v:shape id="_x0000_i1066" type="#_x0000_t75" style="width:42.05pt;height:30.55pt" o:ole="">
            <v:imagedata r:id="rId16" o:title=""/>
          </v:shape>
          <o:OLEObject Type="Embed" ProgID="Equation.DSMT4" ShapeID="_x0000_i1066" DrawAspect="Content" ObjectID="_1468133995" r:id="rId17"/>
        </w:object>
      </w:r>
    </w:p>
    <w:p w:rsidR="008354C1" w:rsidRDefault="008354C1" w:rsidP="008354C1"/>
    <w:p w:rsidR="008354C1" w:rsidRDefault="008354C1" w:rsidP="008354C1"/>
    <w:p w:rsidR="008354C1" w:rsidRDefault="008354C1" w:rsidP="008354C1"/>
    <w:p w:rsidR="008354C1" w:rsidRDefault="008354C1" w:rsidP="008354C1"/>
    <w:p w:rsidR="008354C1" w:rsidRDefault="000A46E9" w:rsidP="003F799D">
      <w:pPr>
        <w:pStyle w:val="ListParagraph"/>
        <w:numPr>
          <w:ilvl w:val="0"/>
          <w:numId w:val="2"/>
        </w:numPr>
      </w:pPr>
      <w:r w:rsidRPr="000A46E9">
        <w:rPr>
          <w:position w:val="-6"/>
        </w:rPr>
        <w:object w:dxaOrig="1160" w:dyaOrig="279">
          <v:shape id="_x0000_i1030" type="#_x0000_t75" style="width:58.75pt;height:13.25pt" o:ole="">
            <v:imagedata r:id="rId18" o:title=""/>
          </v:shape>
          <o:OLEObject Type="Embed" ProgID="Equation.DSMT4" ShapeID="_x0000_i1030" DrawAspect="Content" ObjectID="_1468133996" r:id="rId19"/>
        </w:object>
      </w:r>
      <w:r w:rsidR="007E3DEA">
        <w:tab/>
      </w:r>
      <w:r w:rsidR="007E3DEA">
        <w:tab/>
      </w:r>
      <w:r w:rsidR="007E3DEA">
        <w:tab/>
      </w:r>
      <w:r w:rsidR="007E3DEA">
        <w:tab/>
      </w:r>
      <w:r w:rsidR="007E3DEA">
        <w:tab/>
      </w:r>
      <w:r w:rsidR="007754CE">
        <w:tab/>
      </w:r>
      <w:r w:rsidR="007754CE">
        <w:tab/>
        <w:t xml:space="preserve">13)    </w:t>
      </w:r>
      <w:r w:rsidR="007E3DEA" w:rsidRPr="003F799D">
        <w:rPr>
          <w:position w:val="-6"/>
        </w:rPr>
        <w:object w:dxaOrig="900" w:dyaOrig="279">
          <v:shape id="_x0000_i1068" type="#_x0000_t75" style="width:44.95pt;height:14.4pt" o:ole="">
            <v:imagedata r:id="rId20" o:title=""/>
          </v:shape>
          <o:OLEObject Type="Embed" ProgID="Equation.DSMT4" ShapeID="_x0000_i1068" DrawAspect="Content" ObjectID="_1468133997" r:id="rId21"/>
        </w:object>
      </w:r>
    </w:p>
    <w:p w:rsidR="008354C1" w:rsidRDefault="008354C1" w:rsidP="008354C1"/>
    <w:p w:rsidR="008354C1" w:rsidRDefault="008354C1" w:rsidP="008354C1"/>
    <w:p w:rsidR="008354C1" w:rsidRDefault="008354C1" w:rsidP="008354C1"/>
    <w:p w:rsidR="008354C1" w:rsidRDefault="008354C1" w:rsidP="008354C1"/>
    <w:p w:rsidR="008354C1" w:rsidRDefault="000A46E9" w:rsidP="003F799D">
      <w:pPr>
        <w:pStyle w:val="ListParagraph"/>
        <w:numPr>
          <w:ilvl w:val="0"/>
          <w:numId w:val="2"/>
        </w:numPr>
      </w:pPr>
      <w:r w:rsidRPr="000A46E9">
        <w:rPr>
          <w:position w:val="-6"/>
        </w:rPr>
        <w:object w:dxaOrig="800" w:dyaOrig="279">
          <v:shape id="_x0000_i1031" type="#_x0000_t75" style="width:39.75pt;height:13.25pt" o:ole="">
            <v:imagedata r:id="rId22" o:title=""/>
          </v:shape>
          <o:OLEObject Type="Embed" ProgID="Equation.DSMT4" ShapeID="_x0000_i1031" DrawAspect="Content" ObjectID="_1468133998" r:id="rId23"/>
        </w:object>
      </w:r>
      <w:r w:rsidR="007E3DEA">
        <w:tab/>
      </w:r>
      <w:r w:rsidR="007E3DEA">
        <w:tab/>
      </w:r>
      <w:r w:rsidR="007E3DEA">
        <w:tab/>
      </w:r>
      <w:r w:rsidR="007E3DEA">
        <w:tab/>
      </w:r>
      <w:r w:rsidR="007E3DEA">
        <w:tab/>
      </w:r>
      <w:r w:rsidR="007754CE">
        <w:tab/>
      </w:r>
      <w:r w:rsidR="007754CE">
        <w:tab/>
        <w:t xml:space="preserve">14)    </w:t>
      </w:r>
      <w:r w:rsidR="007E3DEA" w:rsidRPr="000A46E9">
        <w:rPr>
          <w:position w:val="-24"/>
        </w:rPr>
        <w:object w:dxaOrig="999" w:dyaOrig="620">
          <v:shape id="_x0000_i1070" type="#_x0000_t75" style="width:50.1pt;height:31.7pt" o:ole="">
            <v:imagedata r:id="rId24" o:title=""/>
          </v:shape>
          <o:OLEObject Type="Embed" ProgID="Equation.DSMT4" ShapeID="_x0000_i1070" DrawAspect="Content" ObjectID="_1468133999" r:id="rId25"/>
        </w:object>
      </w:r>
    </w:p>
    <w:p w:rsidR="008354C1" w:rsidRDefault="008354C1" w:rsidP="008354C1"/>
    <w:p w:rsidR="008354C1" w:rsidRDefault="008354C1" w:rsidP="008354C1"/>
    <w:p w:rsidR="008354C1" w:rsidRDefault="008354C1" w:rsidP="008354C1"/>
    <w:p w:rsidR="008354C1" w:rsidRDefault="008354C1" w:rsidP="008354C1"/>
    <w:p w:rsidR="008354C1" w:rsidRDefault="000A46E9" w:rsidP="003F799D">
      <w:pPr>
        <w:pStyle w:val="ListParagraph"/>
        <w:numPr>
          <w:ilvl w:val="0"/>
          <w:numId w:val="2"/>
        </w:numPr>
      </w:pPr>
      <w:r w:rsidRPr="003F799D">
        <w:rPr>
          <w:position w:val="-6"/>
        </w:rPr>
        <w:object w:dxaOrig="1040" w:dyaOrig="279">
          <v:shape id="_x0000_i1032" type="#_x0000_t75" style="width:51.85pt;height:14.4pt" o:ole="">
            <v:imagedata r:id="rId26" o:title=""/>
          </v:shape>
          <o:OLEObject Type="Embed" ProgID="Equation.DSMT4" ShapeID="_x0000_i1032" DrawAspect="Content" ObjectID="_1468134000" r:id="rId27"/>
        </w:object>
      </w:r>
      <w:r w:rsidR="007754CE">
        <w:tab/>
      </w:r>
      <w:r w:rsidR="007754CE">
        <w:tab/>
      </w:r>
      <w:r w:rsidR="007754CE">
        <w:tab/>
      </w:r>
      <w:r w:rsidR="007754CE">
        <w:tab/>
      </w:r>
      <w:r w:rsidR="007754CE">
        <w:tab/>
      </w:r>
      <w:r w:rsidR="007754CE">
        <w:tab/>
      </w:r>
      <w:r w:rsidR="007754CE">
        <w:tab/>
        <w:t xml:space="preserve">15)   </w:t>
      </w:r>
      <w:r w:rsidR="007754CE" w:rsidRPr="000A46E9">
        <w:rPr>
          <w:position w:val="-24"/>
        </w:rPr>
        <w:object w:dxaOrig="1060" w:dyaOrig="620">
          <v:shape id="_x0000_i1072" type="#_x0000_t75" style="width:53pt;height:31.7pt" o:ole="">
            <v:imagedata r:id="rId28" o:title=""/>
          </v:shape>
          <o:OLEObject Type="Embed" ProgID="Equation.DSMT4" ShapeID="_x0000_i1072" DrawAspect="Content" ObjectID="_1468134001" r:id="rId29"/>
        </w:object>
      </w:r>
    </w:p>
    <w:p w:rsidR="008354C1" w:rsidRDefault="008354C1" w:rsidP="008354C1"/>
    <w:p w:rsidR="008354C1" w:rsidRDefault="008354C1" w:rsidP="008354C1"/>
    <w:p w:rsidR="008354C1" w:rsidRDefault="008354C1" w:rsidP="008354C1"/>
    <w:p w:rsidR="008354C1" w:rsidRDefault="008354C1" w:rsidP="008354C1"/>
    <w:p w:rsidR="008354C1" w:rsidRPr="000A46E9" w:rsidRDefault="000A46E9" w:rsidP="003F799D">
      <w:pPr>
        <w:pStyle w:val="ListParagraph"/>
        <w:numPr>
          <w:ilvl w:val="0"/>
          <w:numId w:val="2"/>
        </w:numPr>
      </w:pPr>
      <w:r w:rsidRPr="003F799D">
        <w:rPr>
          <w:position w:val="-6"/>
        </w:rPr>
        <w:object w:dxaOrig="1040" w:dyaOrig="279">
          <v:shape id="_x0000_i1033" type="#_x0000_t75" style="width:52.4pt;height:14.4pt" o:ole="">
            <v:imagedata r:id="rId30" o:title=""/>
          </v:shape>
          <o:OLEObject Type="Embed" ProgID="Equation.DSMT4" ShapeID="_x0000_i1033" DrawAspect="Content" ObjectID="_1468134002" r:id="rId31"/>
        </w:object>
      </w:r>
      <w:r w:rsidR="007754CE">
        <w:tab/>
      </w:r>
      <w:r w:rsidR="007754CE">
        <w:tab/>
      </w:r>
      <w:r w:rsidR="007754CE">
        <w:tab/>
      </w:r>
      <w:r w:rsidR="007754CE">
        <w:tab/>
      </w:r>
      <w:r w:rsidR="007754CE">
        <w:tab/>
      </w:r>
      <w:r w:rsidR="007754CE">
        <w:tab/>
      </w:r>
      <w:r w:rsidR="007754CE">
        <w:tab/>
        <w:t xml:space="preserve">16)    </w:t>
      </w:r>
      <w:r w:rsidR="007754CE" w:rsidRPr="003F799D">
        <w:rPr>
          <w:position w:val="-6"/>
        </w:rPr>
        <w:object w:dxaOrig="820" w:dyaOrig="279">
          <v:shape id="_x0000_i1074" type="#_x0000_t75" style="width:41.45pt;height:14.4pt" o:ole="">
            <v:imagedata r:id="rId32" o:title=""/>
          </v:shape>
          <o:OLEObject Type="Embed" ProgID="Equation.DSMT4" ShapeID="_x0000_i1074" DrawAspect="Content" ObjectID="_1468134003" r:id="rId33"/>
        </w:object>
      </w:r>
    </w:p>
    <w:p w:rsidR="000A46E9" w:rsidRDefault="000A46E9" w:rsidP="000A46E9">
      <w:pPr>
        <w:pStyle w:val="ListParagraph"/>
        <w:rPr>
          <w:position w:val="-6"/>
        </w:rPr>
      </w:pPr>
    </w:p>
    <w:p w:rsidR="000A46E9" w:rsidRDefault="000A46E9" w:rsidP="000A46E9">
      <w:pPr>
        <w:pStyle w:val="ListParagraph"/>
        <w:rPr>
          <w:position w:val="-6"/>
        </w:rPr>
      </w:pPr>
    </w:p>
    <w:p w:rsidR="000A46E9" w:rsidRDefault="000A46E9" w:rsidP="000A46E9">
      <w:pPr>
        <w:pStyle w:val="ListParagraph"/>
      </w:pPr>
    </w:p>
    <w:p w:rsidR="00B0364F" w:rsidRDefault="00B0364F" w:rsidP="00B0364F"/>
    <w:p w:rsidR="008354C1" w:rsidRDefault="000A46E9" w:rsidP="003F799D">
      <w:pPr>
        <w:pStyle w:val="ListParagraph"/>
        <w:numPr>
          <w:ilvl w:val="0"/>
          <w:numId w:val="2"/>
        </w:numPr>
      </w:pPr>
      <w:r w:rsidRPr="003F799D">
        <w:rPr>
          <w:position w:val="-6"/>
        </w:rPr>
        <w:object w:dxaOrig="1280" w:dyaOrig="279">
          <v:shape id="_x0000_i1034" type="#_x0000_t75" style="width:63.95pt;height:14.4pt" o:ole="">
            <v:imagedata r:id="rId34" o:title=""/>
          </v:shape>
          <o:OLEObject Type="Embed" ProgID="Equation.DSMT4" ShapeID="_x0000_i1034" DrawAspect="Content" ObjectID="_1468134004" r:id="rId35"/>
        </w:object>
      </w:r>
      <w:r w:rsidR="007754CE">
        <w:tab/>
      </w:r>
      <w:r w:rsidR="007754CE">
        <w:tab/>
      </w:r>
      <w:r w:rsidR="007754CE">
        <w:tab/>
      </w:r>
      <w:r w:rsidR="007754CE">
        <w:tab/>
      </w:r>
      <w:r w:rsidR="007754CE">
        <w:tab/>
      </w:r>
      <w:r w:rsidR="007754CE">
        <w:tab/>
      </w:r>
      <w:r w:rsidR="007754CE">
        <w:tab/>
        <w:t xml:space="preserve">17)   </w:t>
      </w:r>
      <w:r w:rsidR="007754CE" w:rsidRPr="003F799D">
        <w:rPr>
          <w:position w:val="-6"/>
        </w:rPr>
        <w:object w:dxaOrig="1080" w:dyaOrig="279">
          <v:shape id="_x0000_i1076" type="#_x0000_t75" style="width:54.15pt;height:14.4pt" o:ole="">
            <v:imagedata r:id="rId36" o:title=""/>
          </v:shape>
          <o:OLEObject Type="Embed" ProgID="Equation.DSMT4" ShapeID="_x0000_i1076" DrawAspect="Content" ObjectID="_1468134005" r:id="rId37"/>
        </w:object>
      </w:r>
    </w:p>
    <w:p w:rsidR="000A46E9" w:rsidRDefault="000A46E9" w:rsidP="008354C1"/>
    <w:p w:rsidR="000A46E9" w:rsidRDefault="000A46E9" w:rsidP="008354C1"/>
    <w:p w:rsidR="007E3DEA" w:rsidRDefault="007E3DEA" w:rsidP="008354C1"/>
    <w:p w:rsidR="007E3DEA" w:rsidRDefault="007E3DEA" w:rsidP="008354C1"/>
    <w:p w:rsidR="008354C1" w:rsidRDefault="000A46E9" w:rsidP="008354C1">
      <w:pPr>
        <w:pStyle w:val="ListParagraph"/>
        <w:numPr>
          <w:ilvl w:val="0"/>
          <w:numId w:val="2"/>
        </w:numPr>
      </w:pPr>
      <w:r w:rsidRPr="000A46E9">
        <w:rPr>
          <w:position w:val="-24"/>
        </w:rPr>
        <w:object w:dxaOrig="720" w:dyaOrig="620">
          <v:shape id="_x0000_i1035" type="#_x0000_t75" style="width:36.3pt;height:31.7pt" o:ole="">
            <v:imagedata r:id="rId38" o:title=""/>
          </v:shape>
          <o:OLEObject Type="Embed" ProgID="Equation.DSMT4" ShapeID="_x0000_i1035" DrawAspect="Content" ObjectID="_1468134006" r:id="rId39"/>
        </w:object>
      </w:r>
      <w:r w:rsidR="007754CE">
        <w:tab/>
      </w:r>
      <w:r w:rsidR="007754CE">
        <w:tab/>
      </w:r>
      <w:r w:rsidR="007754CE">
        <w:tab/>
      </w:r>
      <w:r w:rsidR="007754CE">
        <w:tab/>
      </w:r>
      <w:r w:rsidR="007754CE">
        <w:tab/>
      </w:r>
      <w:r w:rsidR="007754CE">
        <w:tab/>
      </w:r>
      <w:r w:rsidR="007754CE">
        <w:tab/>
        <w:t xml:space="preserve">18)   </w:t>
      </w:r>
      <w:bookmarkStart w:id="0" w:name="_GoBack"/>
      <w:bookmarkEnd w:id="0"/>
      <w:r w:rsidR="007754CE" w:rsidRPr="000A46E9">
        <w:rPr>
          <w:position w:val="-6"/>
        </w:rPr>
        <w:object w:dxaOrig="1440" w:dyaOrig="279">
          <v:shape id="_x0000_i1078" type="#_x0000_t75" style="width:1in;height:13.25pt" o:ole="">
            <v:imagedata r:id="rId40" o:title=""/>
          </v:shape>
          <o:OLEObject Type="Embed" ProgID="Equation.DSMT4" ShapeID="_x0000_i1078" DrawAspect="Content" ObjectID="_1468134007" r:id="rId41"/>
        </w:object>
      </w:r>
    </w:p>
    <w:sectPr w:rsidR="008354C1" w:rsidSect="008354C1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443F76D0"/>
    <w:multiLevelType w:val="hybridMultilevel"/>
    <w:tmpl w:val="B906A5C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B537D8E"/>
    <w:multiLevelType w:val="hybridMultilevel"/>
    <w:tmpl w:val="137A92F8"/>
    <w:lvl w:ilvl="0" w:tplc="D8CECE40">
      <w:start w:val="1"/>
      <w:numFmt w:val="decimal"/>
      <w:lvlText w:val="%1)"/>
      <w:lvlJc w:val="left"/>
      <w:pPr>
        <w:ind w:left="720" w:hanging="360"/>
      </w:pPr>
      <w:rPr>
        <w:rFonts w:asciiTheme="minorHAnsi" w:eastAsiaTheme="minorHAnsi" w:hAnsiTheme="minorHAnsi" w:cstheme="minorBidi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proofState w:spelling="clean" w:grammar="clean"/>
  <w:defaultTabStop w:val="720"/>
  <w:drawingGridHorizontalSpacing w:val="110"/>
  <w:displayHorizontalDrawingGridEvery w:val="2"/>
  <w:characterSpacingControl w:val="doNotCompress"/>
  <w:compat>
    <w:compatSetting w:name="compatibilityMode" w:uri="http://schemas.microsoft.com/office/word" w:val="12"/>
  </w:compat>
  <w:rsids>
    <w:rsidRoot w:val="003F799D"/>
    <w:rsid w:val="000909BD"/>
    <w:rsid w:val="000A46E9"/>
    <w:rsid w:val="000E2112"/>
    <w:rsid w:val="003A6BDA"/>
    <w:rsid w:val="003C1609"/>
    <w:rsid w:val="003F799D"/>
    <w:rsid w:val="00443918"/>
    <w:rsid w:val="004938D7"/>
    <w:rsid w:val="0055730A"/>
    <w:rsid w:val="005A4148"/>
    <w:rsid w:val="0063615F"/>
    <w:rsid w:val="006D43C7"/>
    <w:rsid w:val="007754CE"/>
    <w:rsid w:val="007A7B83"/>
    <w:rsid w:val="007E3DEA"/>
    <w:rsid w:val="008354C1"/>
    <w:rsid w:val="0084278D"/>
    <w:rsid w:val="008565C9"/>
    <w:rsid w:val="00935BAA"/>
    <w:rsid w:val="009B4C56"/>
    <w:rsid w:val="00A13DF3"/>
    <w:rsid w:val="00A20DE1"/>
    <w:rsid w:val="00B0364F"/>
    <w:rsid w:val="00BF14DC"/>
    <w:rsid w:val="00D16C23"/>
    <w:rsid w:val="00D212B3"/>
    <w:rsid w:val="00DA0604"/>
    <w:rsid w:val="00E2612F"/>
    <w:rsid w:val="00EB37D9"/>
    <w:rsid w:val="00EC2825"/>
    <w:rsid w:val="00F16F6A"/>
    <w:rsid w:val="00FC30A5"/>
    <w:rsid w:val="00FE46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8"/>
    <o:shapelayout v:ext="edit">
      <o:idmap v:ext="edit" data="1"/>
    </o:shapelayout>
  </w:shapeDefaults>
  <w:decimalSymbol w:val="."/>
  <w:listSeparator w:val=","/>
  <w15:docId w15:val="{3604EFCE-32E5-431C-BCA7-1F2AAA55F3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2612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212B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theme" Target="theme/theme1.xml"/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ECC0494-DAEB-4A08-81FE-F3DC5324870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07</Words>
  <Characters>612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ismarck Public Schools</Company>
  <LinksUpToDate>false</LinksUpToDate>
  <CharactersWithSpaces>71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Valerie Vetter</cp:lastModifiedBy>
  <cp:revision>2</cp:revision>
  <dcterms:created xsi:type="dcterms:W3CDTF">2014-07-29T15:13:00Z</dcterms:created>
  <dcterms:modified xsi:type="dcterms:W3CDTF">2014-07-29T15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